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DD1997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52B862E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31C761C3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8FE4184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567783AD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D245053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52A6528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1C7A530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035D0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6141BC7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南宁</w:t>
            </w:r>
            <w:bookmarkEnd w:id="1"/>
          </w:p>
        </w:tc>
      </w:tr>
      <w:tr w:rsidR="00F87D86" w:rsidRPr="00DA635C" w14:paraId="454E96C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D0BE3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21E0911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0211C0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FB6D0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2931889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7F2A22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3C433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FEB10DD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64814D6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42E6D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6B9F976E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9F06EF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8408D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75318F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BF55A2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DD503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105B5C6C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813E42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913A0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46B010C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2B06FA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E2582B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015782E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2年12月07日</w:t>
            </w:r>
            <w:bookmarkEnd w:id="5"/>
          </w:p>
        </w:tc>
      </w:tr>
    </w:tbl>
    <w:p w14:paraId="35B82592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18A4F8B" wp14:editId="021A4CBC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62BF3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28D60F12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A51084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1B7877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2</w:t>
            </w:r>
            <w:bookmarkEnd w:id="7"/>
          </w:p>
        </w:tc>
      </w:tr>
      <w:tr w:rsidR="004E058C" w:rsidRPr="00D40158" w14:paraId="06BB8C87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70CE9C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572232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00808（SP1）</w:t>
            </w:r>
            <w:bookmarkEnd w:id="8"/>
          </w:p>
        </w:tc>
      </w:tr>
      <w:tr w:rsidR="004E058C" w:rsidRPr="00D40158" w14:paraId="21D258C1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40AC61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C5E899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3E7B2A8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DA39C3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8AD8583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P4A3CB974</w:t>
            </w:r>
            <w:bookmarkEnd w:id="9"/>
          </w:p>
        </w:tc>
      </w:tr>
    </w:tbl>
    <w:p w14:paraId="0ABD9620" w14:textId="77777777" w:rsidR="00F87D86" w:rsidRDefault="00F87D86" w:rsidP="00F87D86">
      <w:pPr>
        <w:jc w:val="center"/>
        <w:rPr>
          <w:b/>
          <w:sz w:val="56"/>
        </w:rPr>
      </w:pPr>
    </w:p>
    <w:p w14:paraId="2634FADB" w14:textId="77777777" w:rsidR="00F87D86" w:rsidRPr="00026621" w:rsidRDefault="00F87D86" w:rsidP="00F87D86">
      <w:pPr>
        <w:tabs>
          <w:tab w:val="left" w:pos="1052"/>
        </w:tabs>
      </w:pPr>
    </w:p>
    <w:p w14:paraId="598863FF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0710F91" w14:textId="77777777" w:rsidR="00F87D86" w:rsidRPr="004E058C" w:rsidRDefault="00F87D86" w:rsidP="00F87D86"/>
    <w:p w14:paraId="6C6F1706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7CD329DA" w14:textId="77777777" w:rsidR="00596501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21317883" w:history="1">
        <w:r w:rsidR="00596501" w:rsidRPr="005A1411">
          <w:rPr>
            <w:rStyle w:val="a7"/>
            <w:rFonts w:ascii="黑体" w:eastAsia="黑体" w:hAnsi="黑体"/>
            <w:noProof/>
            <w:kern w:val="32"/>
          </w:rPr>
          <w:t>1.</w:t>
        </w:r>
        <w:r w:rsidR="0059650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96501" w:rsidRPr="005A1411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96501">
          <w:rPr>
            <w:noProof/>
            <w:webHidden/>
          </w:rPr>
          <w:tab/>
        </w:r>
        <w:r w:rsidR="00596501">
          <w:rPr>
            <w:noProof/>
            <w:webHidden/>
          </w:rPr>
          <w:fldChar w:fldCharType="begin"/>
        </w:r>
        <w:r w:rsidR="00596501">
          <w:rPr>
            <w:noProof/>
            <w:webHidden/>
          </w:rPr>
          <w:instrText xml:space="preserve"> PAGEREF _Toc121317883 \h </w:instrText>
        </w:r>
        <w:r w:rsidR="00596501">
          <w:rPr>
            <w:noProof/>
            <w:webHidden/>
          </w:rPr>
        </w:r>
        <w:r w:rsidR="00596501">
          <w:rPr>
            <w:noProof/>
            <w:webHidden/>
          </w:rPr>
          <w:fldChar w:fldCharType="separate"/>
        </w:r>
        <w:r w:rsidR="00596501">
          <w:rPr>
            <w:noProof/>
            <w:webHidden/>
          </w:rPr>
          <w:t>3</w:t>
        </w:r>
        <w:r w:rsidR="00596501">
          <w:rPr>
            <w:noProof/>
            <w:webHidden/>
          </w:rPr>
          <w:fldChar w:fldCharType="end"/>
        </w:r>
      </w:hyperlink>
    </w:p>
    <w:p w14:paraId="4BF986F5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84" w:history="1">
        <w:r w:rsidRPr="005A1411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EBB3B19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85" w:history="1">
        <w:r w:rsidRPr="005A1411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FD6FC9C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86" w:history="1">
        <w:r w:rsidRPr="005A1411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5A5ADEF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87" w:history="1">
        <w:r w:rsidRPr="005A1411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0E8BAF" w14:textId="77777777" w:rsidR="00596501" w:rsidRDefault="0059650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1317888" w:history="1">
        <w:r w:rsidRPr="005A1411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9117497" w14:textId="77777777" w:rsidR="00596501" w:rsidRDefault="0059650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1317889" w:history="1">
        <w:r w:rsidRPr="005A1411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DB2B1A6" w14:textId="77777777" w:rsidR="00596501" w:rsidRDefault="0059650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1317890" w:history="1">
        <w:r w:rsidRPr="005A1411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56239E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91" w:history="1">
        <w:r w:rsidRPr="005A1411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2A136F9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92" w:history="1">
        <w:r w:rsidRPr="005A1411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DC6A861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93" w:history="1">
        <w:r w:rsidRPr="005A1411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936545F" w14:textId="77777777" w:rsidR="00596501" w:rsidRDefault="0059650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1317894" w:history="1">
        <w:r w:rsidRPr="005A1411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44FB71F" w14:textId="77777777" w:rsidR="00596501" w:rsidRDefault="0059650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1317895" w:history="1">
        <w:r w:rsidRPr="005A1411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1310EB4" w14:textId="77777777" w:rsidR="00596501" w:rsidRDefault="0059650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1317896" w:history="1">
        <w:r w:rsidRPr="005A1411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A1411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1317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20E058E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EF7DD38" w14:textId="77777777" w:rsidR="00F87D86" w:rsidRPr="007B127D" w:rsidRDefault="00F87D86" w:rsidP="00F87D86">
      <w:pPr>
        <w:spacing w:before="156"/>
      </w:pPr>
    </w:p>
    <w:p w14:paraId="65EE95D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21317883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CF84E67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21317884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59428A1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CE4765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39CFF4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8F97964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B2D92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南宁</w:t>
            </w:r>
            <w:bookmarkEnd w:id="13"/>
          </w:p>
        </w:tc>
      </w:tr>
      <w:tr w:rsidR="002372AD" w:rsidRPr="004368DB" w14:paraId="58DB2C5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8B92A30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294615C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953.15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167CBCF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6027F51" w14:textId="226E32E8" w:rsidR="00F87D86" w:rsidRPr="00F67E9C" w:rsidRDefault="00596501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bookmarkStart w:id="15" w:name="建筑层高"/>
            <w:r>
              <w:t>14</w:t>
            </w:r>
            <w:r w:rsidR="00F87D86">
              <w:t>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22FFABA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B406D8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1B7AEA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EB46DBA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AE2345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569E829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21317885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0AFC3E58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09F07A75" w14:textId="77777777" w:rsidR="00C81D9A" w:rsidRDefault="00C81D9A" w:rsidP="00F134A0">
      <w:pPr>
        <w:jc w:val="center"/>
        <w:rPr>
          <w:lang w:val="x-none" w:eastAsia="x-none"/>
        </w:rPr>
      </w:pPr>
    </w:p>
    <w:p w14:paraId="69968EBA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4584A2E9" wp14:editId="0C6AA6F4">
            <wp:extent cx="5667375" cy="34194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E6690" w14:textId="77777777" w:rsidR="009B34A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07E178DC" w14:textId="77777777" w:rsidR="009B34A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2939E1A" wp14:editId="242545E1">
            <wp:extent cx="5667375" cy="28670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63B87" w14:textId="77777777" w:rsidR="009B34A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6E869F4E" w14:textId="77777777" w:rsidR="009B34A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44F69B16" wp14:editId="43A8665F">
            <wp:extent cx="5667375" cy="28098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A5784" w14:textId="77777777" w:rsidR="009B34A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651C373F" w14:textId="77777777" w:rsidR="009B34AD" w:rsidRDefault="009B34A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068052FE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03FC8B5B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21317886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0A7AD49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48FF9DD" w14:textId="77777777" w:rsidTr="00E43770">
        <w:tc>
          <w:tcPr>
            <w:tcW w:w="8277" w:type="dxa"/>
          </w:tcPr>
          <w:p w14:paraId="25395C20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42715CA4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11FBD2C0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21317887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lastRenderedPageBreak/>
        <w:t>参考标准</w:t>
      </w:r>
      <w:bookmarkEnd w:id="20"/>
      <w:proofErr w:type="spellEnd"/>
    </w:p>
    <w:p w14:paraId="04D0DB0F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5B70709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39D30A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05FFC3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D5B8E6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7C7265F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BBDEA0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FC7E4C9" w14:textId="77777777" w:rsidR="00F87D86" w:rsidRPr="00AD1884" w:rsidRDefault="00F87D86" w:rsidP="00F87D86"/>
    <w:p w14:paraId="42A0CF7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21317888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2E448112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49858439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15184BC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602012FE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3334A5B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22E526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661C0F2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5D7D83C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1C0B4133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5C5F0B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15B1504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4E61E140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6D0F90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1596B792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49EF320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785FFDC0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75BE217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20D2997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5E015F9E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59335A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A16AFBE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7360D9DF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9121BDD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B7E0209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C210038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6C3DDF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21317889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5327A0DA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3252ADBA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E6C1A03" wp14:editId="042EB438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F8CF1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32EC142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53B8D44C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48C2B4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7" o:title=""/>
          </v:shape>
          <o:OLEObject Type="Embed" ProgID="Equation.DSMT4" ShapeID="_x0000_i1025" DrawAspect="Content" ObjectID="_1731930672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4B540D9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885AB7B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6B10883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44598F6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D0A1B91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7D04970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0C9E3DA2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2DAF31B7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3513065C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5E7B8D6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21317890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15AAB32D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50A8791F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21317891"/>
      <w:proofErr w:type="spellStart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  <w:proofErr w:type="spellEnd"/>
    </w:p>
    <w:p w14:paraId="6A3B87CE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8D5D91C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0EF6B089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21317892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28DF3570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1611CFF9" w14:textId="77777777" w:rsidR="005C0EFF" w:rsidRPr="005C0EFF" w:rsidRDefault="005C0EFF" w:rsidP="00913966">
      <w:pPr>
        <w:jc w:val="center"/>
      </w:pPr>
    </w:p>
    <w:p w14:paraId="44644578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21317893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55C9E768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DBF6051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21BB0561" wp14:editId="1ECA1941">
            <wp:extent cx="5667375" cy="28860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ECD9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B828668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21317894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296B0831" w14:textId="77777777" w:rsidR="00D5581C" w:rsidRPr="00CD0F6C" w:rsidRDefault="00D5581C" w:rsidP="00D5581C">
      <w:pPr>
        <w:jc w:val="center"/>
      </w:pPr>
    </w:p>
    <w:p w14:paraId="0A26136D" w14:textId="77777777" w:rsidR="00D5581C" w:rsidRPr="00CD0F6C" w:rsidRDefault="00D5581C" w:rsidP="00D5581C">
      <w:pPr>
        <w:rPr>
          <w:lang w:val="x-none" w:eastAsia="x-none"/>
        </w:rPr>
      </w:pPr>
    </w:p>
    <w:p w14:paraId="71C3E4FB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9B34AD" w14:paraId="7C977E69" w14:textId="77777777">
        <w:tc>
          <w:tcPr>
            <w:tcW w:w="905" w:type="dxa"/>
            <w:shd w:val="clear" w:color="auto" w:fill="E6E6E6"/>
            <w:vAlign w:val="center"/>
          </w:tcPr>
          <w:p w14:paraId="03346DB8" w14:textId="77777777" w:rsidR="009B34A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61DB20" w14:textId="77777777" w:rsidR="009B34A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E2025B4" w14:textId="77777777" w:rsidR="009B34A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2535B62" w14:textId="77777777" w:rsidR="009B34AD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2E59525" w14:textId="77777777" w:rsidR="009B34AD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9B34AD" w14:paraId="223FAC6E" w14:textId="77777777">
        <w:tc>
          <w:tcPr>
            <w:tcW w:w="905" w:type="dxa"/>
            <w:vAlign w:val="center"/>
          </w:tcPr>
          <w:p w14:paraId="5AD97768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C6B4F5" w14:textId="77777777" w:rsidR="009B34AD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59191596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325DFBA0" w14:textId="77777777" w:rsidR="009B34AD" w:rsidRDefault="00000000">
            <w:pPr>
              <w:jc w:val="center"/>
            </w:pPr>
            <w:r>
              <w:t>390.2</w:t>
            </w:r>
          </w:p>
        </w:tc>
        <w:tc>
          <w:tcPr>
            <w:tcW w:w="2433" w:type="dxa"/>
            <w:vAlign w:val="center"/>
          </w:tcPr>
          <w:p w14:paraId="5A8B04B0" w14:textId="77777777" w:rsidR="009B34AD" w:rsidRDefault="00000000">
            <w:pPr>
              <w:jc w:val="center"/>
            </w:pPr>
            <w:r>
              <w:t>1083.9</w:t>
            </w:r>
          </w:p>
        </w:tc>
      </w:tr>
      <w:tr w:rsidR="009B34AD" w14:paraId="79767E1A" w14:textId="77777777">
        <w:tc>
          <w:tcPr>
            <w:tcW w:w="905" w:type="dxa"/>
            <w:vAlign w:val="center"/>
          </w:tcPr>
          <w:p w14:paraId="7FC6BF4A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A57718" w14:textId="77777777" w:rsidR="009B34AD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14D674EA" w14:textId="77777777" w:rsidR="009B34AD" w:rsidRDefault="00000000">
            <w:pPr>
              <w:jc w:val="center"/>
            </w:pPr>
            <w:r>
              <w:t>办公-会议室</w:t>
            </w:r>
          </w:p>
        </w:tc>
        <w:tc>
          <w:tcPr>
            <w:tcW w:w="2433" w:type="dxa"/>
            <w:vAlign w:val="center"/>
          </w:tcPr>
          <w:p w14:paraId="024FFA65" w14:textId="77777777" w:rsidR="009B34AD" w:rsidRDefault="00000000">
            <w:pPr>
              <w:jc w:val="center"/>
            </w:pPr>
            <w:r>
              <w:t>388.6</w:t>
            </w:r>
          </w:p>
        </w:tc>
        <w:tc>
          <w:tcPr>
            <w:tcW w:w="2433" w:type="dxa"/>
            <w:vAlign w:val="center"/>
          </w:tcPr>
          <w:p w14:paraId="5145AFCF" w14:textId="77777777" w:rsidR="009B34AD" w:rsidRDefault="00000000">
            <w:pPr>
              <w:jc w:val="center"/>
            </w:pPr>
            <w:r>
              <w:t>1079.4</w:t>
            </w:r>
          </w:p>
        </w:tc>
      </w:tr>
      <w:tr w:rsidR="009B34AD" w14:paraId="442F0F1B" w14:textId="77777777">
        <w:tc>
          <w:tcPr>
            <w:tcW w:w="905" w:type="dxa"/>
            <w:vMerge w:val="restart"/>
            <w:vAlign w:val="center"/>
          </w:tcPr>
          <w:p w14:paraId="51D09D7C" w14:textId="77777777" w:rsidR="009B34AD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4B368992" w14:textId="77777777" w:rsidR="009B34AD" w:rsidRDefault="00000000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0648729F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2461E34E" w14:textId="77777777" w:rsidR="009B34AD" w:rsidRDefault="00000000">
            <w:pPr>
              <w:jc w:val="center"/>
            </w:pPr>
            <w:r>
              <w:t>91.5</w:t>
            </w:r>
          </w:p>
        </w:tc>
        <w:tc>
          <w:tcPr>
            <w:tcW w:w="2433" w:type="dxa"/>
            <w:vAlign w:val="center"/>
          </w:tcPr>
          <w:p w14:paraId="5A59DAE3" w14:textId="77777777" w:rsidR="009B34AD" w:rsidRDefault="00000000">
            <w:pPr>
              <w:jc w:val="center"/>
            </w:pPr>
            <w:r>
              <w:t>254.2</w:t>
            </w:r>
          </w:p>
        </w:tc>
      </w:tr>
      <w:tr w:rsidR="009B34AD" w14:paraId="00E4FD65" w14:textId="77777777">
        <w:tc>
          <w:tcPr>
            <w:tcW w:w="905" w:type="dxa"/>
            <w:vMerge/>
            <w:vAlign w:val="center"/>
          </w:tcPr>
          <w:p w14:paraId="5C635413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99D51DD" w14:textId="77777777" w:rsidR="009B34AD" w:rsidRDefault="00000000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535A79E1" w14:textId="77777777" w:rsidR="009B34AD" w:rsidRDefault="00000000">
            <w:pPr>
              <w:jc w:val="center"/>
            </w:pPr>
            <w:r>
              <w:t>办公区</w:t>
            </w:r>
          </w:p>
        </w:tc>
        <w:tc>
          <w:tcPr>
            <w:tcW w:w="2433" w:type="dxa"/>
            <w:vAlign w:val="center"/>
          </w:tcPr>
          <w:p w14:paraId="51028A79" w14:textId="77777777" w:rsidR="009B34AD" w:rsidRDefault="00000000">
            <w:pPr>
              <w:jc w:val="center"/>
            </w:pPr>
            <w:r>
              <w:t>2632.1</w:t>
            </w:r>
          </w:p>
        </w:tc>
        <w:tc>
          <w:tcPr>
            <w:tcW w:w="2433" w:type="dxa"/>
            <w:vAlign w:val="center"/>
          </w:tcPr>
          <w:p w14:paraId="698726B6" w14:textId="77777777" w:rsidR="009B34AD" w:rsidRDefault="00000000">
            <w:pPr>
              <w:jc w:val="center"/>
            </w:pPr>
            <w:r>
              <w:t>7311.3</w:t>
            </w:r>
          </w:p>
        </w:tc>
      </w:tr>
      <w:tr w:rsidR="009B34AD" w14:paraId="29B5847F" w14:textId="77777777">
        <w:tc>
          <w:tcPr>
            <w:tcW w:w="905" w:type="dxa"/>
            <w:vMerge/>
            <w:vAlign w:val="center"/>
          </w:tcPr>
          <w:p w14:paraId="6BD9C708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B578B8" w14:textId="77777777" w:rsidR="009B34AD" w:rsidRDefault="00000000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78E4DEC4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7F4300AE" w14:textId="77777777" w:rsidR="009B34AD" w:rsidRDefault="00000000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487E209A" w14:textId="77777777" w:rsidR="009B34AD" w:rsidRDefault="00000000">
            <w:pPr>
              <w:jc w:val="center"/>
            </w:pPr>
            <w:r>
              <w:t>198.6</w:t>
            </w:r>
          </w:p>
        </w:tc>
      </w:tr>
      <w:tr w:rsidR="009B34AD" w14:paraId="79211DDE" w14:textId="77777777">
        <w:tc>
          <w:tcPr>
            <w:tcW w:w="905" w:type="dxa"/>
            <w:vMerge/>
            <w:vAlign w:val="center"/>
          </w:tcPr>
          <w:p w14:paraId="33A8B9BB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AE9FA3F" w14:textId="77777777" w:rsidR="009B34AD" w:rsidRDefault="00000000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14:paraId="2D322F62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79509D09" w14:textId="77777777" w:rsidR="009B34AD" w:rsidRDefault="00000000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24A56BB1" w14:textId="77777777" w:rsidR="009B34AD" w:rsidRDefault="00000000">
            <w:pPr>
              <w:jc w:val="center"/>
            </w:pPr>
            <w:r>
              <w:t>198.6</w:t>
            </w:r>
          </w:p>
        </w:tc>
      </w:tr>
      <w:tr w:rsidR="009B34AD" w14:paraId="1657DCEC" w14:textId="77777777">
        <w:tc>
          <w:tcPr>
            <w:tcW w:w="905" w:type="dxa"/>
            <w:vMerge/>
            <w:vAlign w:val="center"/>
          </w:tcPr>
          <w:p w14:paraId="0683D32D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A490CD7" w14:textId="77777777" w:rsidR="009B34AD" w:rsidRDefault="00000000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2F7E3D05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18F7A30A" w14:textId="77777777" w:rsidR="009B34AD" w:rsidRDefault="00000000">
            <w:pPr>
              <w:jc w:val="center"/>
            </w:pPr>
            <w:r>
              <w:t>71.5</w:t>
            </w:r>
          </w:p>
        </w:tc>
        <w:tc>
          <w:tcPr>
            <w:tcW w:w="2433" w:type="dxa"/>
            <w:vAlign w:val="center"/>
          </w:tcPr>
          <w:p w14:paraId="6F366F47" w14:textId="77777777" w:rsidR="009B34AD" w:rsidRDefault="00000000">
            <w:pPr>
              <w:jc w:val="center"/>
            </w:pPr>
            <w:r>
              <w:t>198.6</w:t>
            </w:r>
          </w:p>
        </w:tc>
      </w:tr>
      <w:tr w:rsidR="009B34AD" w14:paraId="51C5644D" w14:textId="77777777">
        <w:tc>
          <w:tcPr>
            <w:tcW w:w="905" w:type="dxa"/>
            <w:vMerge/>
            <w:vAlign w:val="center"/>
          </w:tcPr>
          <w:p w14:paraId="43C31364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CBAC03" w14:textId="77777777" w:rsidR="009B34AD" w:rsidRDefault="00000000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7992A9E8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0A8D19AD" w14:textId="77777777" w:rsidR="009B34AD" w:rsidRDefault="00000000">
            <w:pPr>
              <w:jc w:val="center"/>
            </w:pPr>
            <w:r>
              <w:t>199.6</w:t>
            </w:r>
          </w:p>
        </w:tc>
        <w:tc>
          <w:tcPr>
            <w:tcW w:w="2433" w:type="dxa"/>
            <w:vAlign w:val="center"/>
          </w:tcPr>
          <w:p w14:paraId="621EC701" w14:textId="77777777" w:rsidR="009B34AD" w:rsidRDefault="00000000">
            <w:pPr>
              <w:jc w:val="center"/>
            </w:pPr>
            <w:r>
              <w:t>554.5</w:t>
            </w:r>
          </w:p>
        </w:tc>
      </w:tr>
    </w:tbl>
    <w:p w14:paraId="1CA5D03E" w14:textId="77777777" w:rsidR="009B34AD" w:rsidRDefault="009B34AD">
      <w:pPr>
        <w:jc w:val="center"/>
      </w:pPr>
    </w:p>
    <w:p w14:paraId="20328E14" w14:textId="77777777" w:rsidR="009B34AD" w:rsidRDefault="00000000">
      <w:pPr>
        <w:jc w:val="center"/>
      </w:pPr>
      <w:r>
        <w:rPr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9B34AD" w14:paraId="4C02F839" w14:textId="77777777">
        <w:tc>
          <w:tcPr>
            <w:tcW w:w="905" w:type="dxa"/>
            <w:shd w:val="clear" w:color="auto" w:fill="E6E6E6"/>
            <w:vAlign w:val="center"/>
          </w:tcPr>
          <w:p w14:paraId="4E81478B" w14:textId="77777777" w:rsidR="009B34A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A274C4" w14:textId="77777777" w:rsidR="009B34A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036651CF" w14:textId="77777777" w:rsidR="009B34A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5D1412" w14:textId="77777777" w:rsidR="009B34AD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D7ADEA" w14:textId="77777777" w:rsidR="009B34AD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37A667" w14:textId="77777777" w:rsidR="009B34AD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F78054" w14:textId="77777777" w:rsidR="009B34AD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9B34AD" w14:paraId="496DF66D" w14:textId="77777777">
        <w:tc>
          <w:tcPr>
            <w:tcW w:w="905" w:type="dxa"/>
            <w:vAlign w:val="center"/>
          </w:tcPr>
          <w:p w14:paraId="28F97727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5CE1D9" w14:textId="77777777" w:rsidR="009B34AD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5750EAAB" w14:textId="77777777" w:rsidR="009B34AD" w:rsidRDefault="00000000">
            <w:pPr>
              <w:jc w:val="center"/>
            </w:pPr>
            <w:r>
              <w:t>展览区</w:t>
            </w:r>
          </w:p>
        </w:tc>
        <w:tc>
          <w:tcPr>
            <w:tcW w:w="1131" w:type="dxa"/>
            <w:vAlign w:val="center"/>
          </w:tcPr>
          <w:p w14:paraId="56477BBC" w14:textId="77777777" w:rsidR="009B34AD" w:rsidRDefault="00000000">
            <w:pPr>
              <w:jc w:val="center"/>
            </w:pPr>
            <w:r>
              <w:t>31643.0</w:t>
            </w:r>
          </w:p>
        </w:tc>
        <w:tc>
          <w:tcPr>
            <w:tcW w:w="1131" w:type="dxa"/>
            <w:vAlign w:val="center"/>
          </w:tcPr>
          <w:p w14:paraId="0F62BE6E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A304159" w14:textId="77777777" w:rsidR="009B34AD" w:rsidRDefault="00000000">
            <w:pPr>
              <w:jc w:val="center"/>
            </w:pPr>
            <w:r>
              <w:t>105476.6</w:t>
            </w:r>
          </w:p>
        </w:tc>
        <w:tc>
          <w:tcPr>
            <w:tcW w:w="1131" w:type="dxa"/>
            <w:vAlign w:val="center"/>
          </w:tcPr>
          <w:p w14:paraId="0847E6CD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4086CDC0" w14:textId="77777777">
        <w:tc>
          <w:tcPr>
            <w:tcW w:w="905" w:type="dxa"/>
            <w:vMerge w:val="restart"/>
            <w:vAlign w:val="center"/>
          </w:tcPr>
          <w:p w14:paraId="1A939708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15C2CF" w14:textId="77777777" w:rsidR="009B34AD" w:rsidRDefault="00000000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14:paraId="7CDF3BD0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1B0698BF" w14:textId="77777777" w:rsidR="009B34AD" w:rsidRDefault="00000000">
            <w:pPr>
              <w:jc w:val="center"/>
            </w:pPr>
            <w:r>
              <w:t>2391.0</w:t>
            </w:r>
          </w:p>
        </w:tc>
        <w:tc>
          <w:tcPr>
            <w:tcW w:w="1131" w:type="dxa"/>
            <w:vAlign w:val="center"/>
          </w:tcPr>
          <w:p w14:paraId="671E865D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91599B8" w14:textId="77777777" w:rsidR="009B34AD" w:rsidRDefault="00000000">
            <w:pPr>
              <w:jc w:val="center"/>
            </w:pPr>
            <w:r>
              <w:t>7970.1</w:t>
            </w:r>
          </w:p>
        </w:tc>
        <w:tc>
          <w:tcPr>
            <w:tcW w:w="1131" w:type="dxa"/>
            <w:vAlign w:val="center"/>
          </w:tcPr>
          <w:p w14:paraId="6CB6EBF3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0887D726" w14:textId="77777777">
        <w:tc>
          <w:tcPr>
            <w:tcW w:w="905" w:type="dxa"/>
            <w:vMerge/>
            <w:vAlign w:val="center"/>
          </w:tcPr>
          <w:p w14:paraId="0E901DFD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DB2137" w14:textId="77777777" w:rsidR="009B34AD" w:rsidRDefault="00000000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14:paraId="76961E8F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781F3D25" w14:textId="77777777" w:rsidR="009B34AD" w:rsidRDefault="00000000">
            <w:pPr>
              <w:jc w:val="center"/>
            </w:pPr>
            <w:r>
              <w:t>2375.1</w:t>
            </w:r>
          </w:p>
        </w:tc>
        <w:tc>
          <w:tcPr>
            <w:tcW w:w="1131" w:type="dxa"/>
            <w:vAlign w:val="center"/>
          </w:tcPr>
          <w:p w14:paraId="6179B58B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5366E24" w14:textId="77777777" w:rsidR="009B34AD" w:rsidRDefault="00000000">
            <w:pPr>
              <w:jc w:val="center"/>
            </w:pPr>
            <w:r>
              <w:t>7917.1</w:t>
            </w:r>
          </w:p>
        </w:tc>
        <w:tc>
          <w:tcPr>
            <w:tcW w:w="1131" w:type="dxa"/>
            <w:vAlign w:val="center"/>
          </w:tcPr>
          <w:p w14:paraId="642C09FB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60CC5736" w14:textId="77777777">
        <w:tc>
          <w:tcPr>
            <w:tcW w:w="905" w:type="dxa"/>
            <w:vMerge/>
            <w:vAlign w:val="center"/>
          </w:tcPr>
          <w:p w14:paraId="5E559509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435802" w14:textId="77777777" w:rsidR="009B34AD" w:rsidRDefault="00000000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14:paraId="7694011E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26FBC52D" w14:textId="77777777" w:rsidR="009B34AD" w:rsidRDefault="00000000">
            <w:pPr>
              <w:jc w:val="center"/>
            </w:pPr>
            <w:r>
              <w:t>2347.1</w:t>
            </w:r>
          </w:p>
        </w:tc>
        <w:tc>
          <w:tcPr>
            <w:tcW w:w="1131" w:type="dxa"/>
            <w:vAlign w:val="center"/>
          </w:tcPr>
          <w:p w14:paraId="23C80AC5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C51DC9D" w14:textId="77777777" w:rsidR="009B34AD" w:rsidRDefault="00000000">
            <w:pPr>
              <w:jc w:val="center"/>
            </w:pPr>
            <w:r>
              <w:t>7823.7</w:t>
            </w:r>
          </w:p>
        </w:tc>
        <w:tc>
          <w:tcPr>
            <w:tcW w:w="1131" w:type="dxa"/>
            <w:vAlign w:val="center"/>
          </w:tcPr>
          <w:p w14:paraId="7B8963F3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15FF3A54" w14:textId="77777777">
        <w:tc>
          <w:tcPr>
            <w:tcW w:w="905" w:type="dxa"/>
            <w:vMerge/>
            <w:vAlign w:val="center"/>
          </w:tcPr>
          <w:p w14:paraId="1A3AAF3A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60FA2B" w14:textId="77777777" w:rsidR="009B34AD" w:rsidRDefault="00000000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14:paraId="1B6A2302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51CDBFF8" w14:textId="77777777" w:rsidR="009B34AD" w:rsidRDefault="00000000">
            <w:pPr>
              <w:jc w:val="center"/>
            </w:pPr>
            <w:r>
              <w:t>2383.4</w:t>
            </w:r>
          </w:p>
        </w:tc>
        <w:tc>
          <w:tcPr>
            <w:tcW w:w="1131" w:type="dxa"/>
            <w:vAlign w:val="center"/>
          </w:tcPr>
          <w:p w14:paraId="5D4A686E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A952DEA" w14:textId="77777777" w:rsidR="009B34AD" w:rsidRDefault="00000000">
            <w:pPr>
              <w:jc w:val="center"/>
            </w:pPr>
            <w:r>
              <w:t>7944.6</w:t>
            </w:r>
          </w:p>
        </w:tc>
        <w:tc>
          <w:tcPr>
            <w:tcW w:w="1131" w:type="dxa"/>
            <w:vAlign w:val="center"/>
          </w:tcPr>
          <w:p w14:paraId="180F1758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78BA610C" w14:textId="77777777">
        <w:tc>
          <w:tcPr>
            <w:tcW w:w="905" w:type="dxa"/>
            <w:vMerge/>
            <w:vAlign w:val="center"/>
          </w:tcPr>
          <w:p w14:paraId="7B6D5432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43FE66" w14:textId="77777777" w:rsidR="009B34AD" w:rsidRDefault="00000000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14:paraId="478348D3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128DA238" w14:textId="77777777" w:rsidR="009B34AD" w:rsidRDefault="00000000">
            <w:pPr>
              <w:jc w:val="center"/>
            </w:pPr>
            <w:r>
              <w:t>2894.1</w:t>
            </w:r>
          </w:p>
        </w:tc>
        <w:tc>
          <w:tcPr>
            <w:tcW w:w="1131" w:type="dxa"/>
            <w:vAlign w:val="center"/>
          </w:tcPr>
          <w:p w14:paraId="5E94F078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2DA194B" w14:textId="77777777" w:rsidR="009B34AD" w:rsidRDefault="00000000">
            <w:pPr>
              <w:jc w:val="center"/>
            </w:pPr>
            <w:r>
              <w:t>9646.8</w:t>
            </w:r>
          </w:p>
        </w:tc>
        <w:tc>
          <w:tcPr>
            <w:tcW w:w="1131" w:type="dxa"/>
            <w:vAlign w:val="center"/>
          </w:tcPr>
          <w:p w14:paraId="540902B9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2D5BC526" w14:textId="77777777">
        <w:tc>
          <w:tcPr>
            <w:tcW w:w="905" w:type="dxa"/>
            <w:vMerge/>
            <w:vAlign w:val="center"/>
          </w:tcPr>
          <w:p w14:paraId="212A1481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61582D" w14:textId="77777777" w:rsidR="009B34AD" w:rsidRDefault="00000000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14:paraId="3F80A2D8" w14:textId="77777777" w:rsidR="009B34AD" w:rsidRDefault="00000000">
            <w:pPr>
              <w:jc w:val="center"/>
            </w:pPr>
            <w:r>
              <w:t>办公-走廊</w:t>
            </w:r>
          </w:p>
        </w:tc>
        <w:tc>
          <w:tcPr>
            <w:tcW w:w="1131" w:type="dxa"/>
            <w:vAlign w:val="center"/>
          </w:tcPr>
          <w:p w14:paraId="44F412E8" w14:textId="77777777" w:rsidR="009B34AD" w:rsidRDefault="00000000">
            <w:pPr>
              <w:jc w:val="center"/>
            </w:pPr>
            <w:r>
              <w:t>14630.7</w:t>
            </w:r>
          </w:p>
        </w:tc>
        <w:tc>
          <w:tcPr>
            <w:tcW w:w="1131" w:type="dxa"/>
            <w:vAlign w:val="center"/>
          </w:tcPr>
          <w:p w14:paraId="62863156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11F8F07" w14:textId="77777777" w:rsidR="009B34AD" w:rsidRDefault="00000000">
            <w:pPr>
              <w:jc w:val="center"/>
            </w:pPr>
            <w:r>
              <w:t>48769.2</w:t>
            </w:r>
          </w:p>
        </w:tc>
        <w:tc>
          <w:tcPr>
            <w:tcW w:w="1131" w:type="dxa"/>
            <w:vAlign w:val="center"/>
          </w:tcPr>
          <w:p w14:paraId="42BED0C4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1EEF68D2" w14:textId="77777777">
        <w:tc>
          <w:tcPr>
            <w:tcW w:w="905" w:type="dxa"/>
            <w:vMerge/>
            <w:vAlign w:val="center"/>
          </w:tcPr>
          <w:p w14:paraId="34A70365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3A0333" w14:textId="77777777" w:rsidR="009B34AD" w:rsidRDefault="00000000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7A997645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6C5B1E7D" w14:textId="77777777" w:rsidR="009B34AD" w:rsidRDefault="00000000">
            <w:pPr>
              <w:jc w:val="center"/>
            </w:pPr>
            <w:r>
              <w:t>2014.0</w:t>
            </w:r>
          </w:p>
        </w:tc>
        <w:tc>
          <w:tcPr>
            <w:tcW w:w="1131" w:type="dxa"/>
            <w:vAlign w:val="center"/>
          </w:tcPr>
          <w:p w14:paraId="7EAD9120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3A5723B" w14:textId="77777777" w:rsidR="009B34AD" w:rsidRDefault="00000000">
            <w:pPr>
              <w:jc w:val="center"/>
            </w:pPr>
            <w:r>
              <w:t>6713.2</w:t>
            </w:r>
          </w:p>
        </w:tc>
        <w:tc>
          <w:tcPr>
            <w:tcW w:w="1131" w:type="dxa"/>
            <w:vAlign w:val="center"/>
          </w:tcPr>
          <w:p w14:paraId="5D1C3A24" w14:textId="77777777" w:rsidR="009B34AD" w:rsidRDefault="00000000">
            <w:pPr>
              <w:jc w:val="center"/>
            </w:pPr>
            <w:r>
              <w:t>0.90</w:t>
            </w:r>
          </w:p>
        </w:tc>
      </w:tr>
      <w:tr w:rsidR="009B34AD" w14:paraId="414849BA" w14:textId="77777777">
        <w:tc>
          <w:tcPr>
            <w:tcW w:w="905" w:type="dxa"/>
            <w:vMerge/>
            <w:vAlign w:val="center"/>
          </w:tcPr>
          <w:p w14:paraId="61950FC9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8B8782" w14:textId="77777777" w:rsidR="009B34AD" w:rsidRDefault="00000000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14:paraId="39DA58E0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08904A44" w14:textId="77777777" w:rsidR="009B34AD" w:rsidRDefault="00000000">
            <w:pPr>
              <w:jc w:val="center"/>
            </w:pPr>
            <w:r>
              <w:t>2010.8</w:t>
            </w:r>
          </w:p>
        </w:tc>
        <w:tc>
          <w:tcPr>
            <w:tcW w:w="1131" w:type="dxa"/>
            <w:vAlign w:val="center"/>
          </w:tcPr>
          <w:p w14:paraId="227DD1B8" w14:textId="77777777" w:rsidR="009B34AD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FE35077" w14:textId="77777777" w:rsidR="009B34AD" w:rsidRDefault="00000000">
            <w:pPr>
              <w:jc w:val="center"/>
            </w:pPr>
            <w:r>
              <w:t>6702.8</w:t>
            </w:r>
          </w:p>
        </w:tc>
        <w:tc>
          <w:tcPr>
            <w:tcW w:w="1131" w:type="dxa"/>
            <w:vAlign w:val="center"/>
          </w:tcPr>
          <w:p w14:paraId="5E92D027" w14:textId="77777777" w:rsidR="009B34AD" w:rsidRDefault="00000000">
            <w:pPr>
              <w:jc w:val="center"/>
            </w:pPr>
            <w:r>
              <w:t>0.90</w:t>
            </w:r>
          </w:p>
        </w:tc>
      </w:tr>
    </w:tbl>
    <w:p w14:paraId="0D412B15" w14:textId="77777777" w:rsidR="009B34AD" w:rsidRDefault="009B34AD">
      <w:pPr>
        <w:jc w:val="center"/>
      </w:pPr>
    </w:p>
    <w:p w14:paraId="181E752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2131789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63825A86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1AD7A75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9B34AD" w14:paraId="563EBB30" w14:textId="77777777">
        <w:tc>
          <w:tcPr>
            <w:tcW w:w="905" w:type="dxa"/>
            <w:shd w:val="clear" w:color="auto" w:fill="E6E6E6"/>
            <w:vAlign w:val="center"/>
          </w:tcPr>
          <w:p w14:paraId="5E3B7438" w14:textId="77777777" w:rsidR="009B34A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E66A5A" w14:textId="77777777" w:rsidR="009B34A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8AC8A7" w14:textId="77777777" w:rsidR="009B34A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406CDB" w14:textId="77777777" w:rsidR="009B34AD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9D049F" w14:textId="77777777" w:rsidR="009B34AD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EC7135E" w14:textId="77777777" w:rsidR="009B34AD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9B34AD" w14:paraId="108498E5" w14:textId="77777777">
        <w:tc>
          <w:tcPr>
            <w:tcW w:w="905" w:type="dxa"/>
            <w:vMerge w:val="restart"/>
            <w:vAlign w:val="center"/>
          </w:tcPr>
          <w:p w14:paraId="3FA00990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9BAD14" w14:textId="77777777" w:rsidR="009B34A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44BDB50" w14:textId="77777777" w:rsidR="009B34AD" w:rsidRDefault="00000000">
            <w:pPr>
              <w:jc w:val="center"/>
            </w:pPr>
            <w:r>
              <w:t>展览区</w:t>
            </w:r>
          </w:p>
        </w:tc>
        <w:tc>
          <w:tcPr>
            <w:tcW w:w="1131" w:type="dxa"/>
            <w:vAlign w:val="center"/>
          </w:tcPr>
          <w:p w14:paraId="4D29806D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C30B2CF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348878B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7823AC1B" w14:textId="77777777">
        <w:tc>
          <w:tcPr>
            <w:tcW w:w="905" w:type="dxa"/>
            <w:vMerge/>
            <w:vAlign w:val="center"/>
          </w:tcPr>
          <w:p w14:paraId="49EA41EA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EF8BBE" w14:textId="77777777" w:rsidR="009B34AD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12D0DAC8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7165ED91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E57B561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5D6450C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313C1F44" w14:textId="77777777">
        <w:tc>
          <w:tcPr>
            <w:tcW w:w="905" w:type="dxa"/>
            <w:vMerge w:val="restart"/>
            <w:vAlign w:val="center"/>
          </w:tcPr>
          <w:p w14:paraId="0B8E8458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77D33F" w14:textId="77777777" w:rsidR="009B34AD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0F00955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63A2B5A7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41FB536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F77C7E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4A7EDF43" w14:textId="77777777">
        <w:tc>
          <w:tcPr>
            <w:tcW w:w="905" w:type="dxa"/>
            <w:vMerge/>
            <w:vAlign w:val="center"/>
          </w:tcPr>
          <w:p w14:paraId="6A883869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E903A4" w14:textId="77777777" w:rsidR="009B34AD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343D68D8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32EBFE23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2814C20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5521F1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740D79FE" w14:textId="77777777">
        <w:tc>
          <w:tcPr>
            <w:tcW w:w="905" w:type="dxa"/>
            <w:vMerge/>
            <w:vAlign w:val="center"/>
          </w:tcPr>
          <w:p w14:paraId="0047F27F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32EADDA" w14:textId="77777777" w:rsidR="009B34AD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0D07B7C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291E0C81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0D27D25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617A47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0725F897" w14:textId="77777777">
        <w:tc>
          <w:tcPr>
            <w:tcW w:w="905" w:type="dxa"/>
            <w:vMerge/>
            <w:vAlign w:val="center"/>
          </w:tcPr>
          <w:p w14:paraId="440DE7EB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86EE1F" w14:textId="77777777" w:rsidR="009B34AD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276A0D9B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2A98ADD4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E517289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5A3C76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56C32CDB" w14:textId="77777777">
        <w:tc>
          <w:tcPr>
            <w:tcW w:w="905" w:type="dxa"/>
            <w:vMerge/>
            <w:vAlign w:val="center"/>
          </w:tcPr>
          <w:p w14:paraId="56BE6C7B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548A4A" w14:textId="77777777" w:rsidR="009B34AD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604A3064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192F61AB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9C2A1D4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AC7318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9C67CBB" w14:textId="77777777">
        <w:tc>
          <w:tcPr>
            <w:tcW w:w="905" w:type="dxa"/>
            <w:vMerge/>
            <w:vAlign w:val="center"/>
          </w:tcPr>
          <w:p w14:paraId="189CA53A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C7B697A" w14:textId="77777777" w:rsidR="009B34AD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358A4B22" w14:textId="77777777" w:rsidR="009B34AD" w:rsidRDefault="00000000">
            <w:pPr>
              <w:jc w:val="center"/>
            </w:pPr>
            <w:r>
              <w:t>办公-会</w:t>
            </w:r>
            <w:r>
              <w:lastRenderedPageBreak/>
              <w:t>议室</w:t>
            </w:r>
          </w:p>
        </w:tc>
        <w:tc>
          <w:tcPr>
            <w:tcW w:w="1131" w:type="dxa"/>
            <w:vAlign w:val="center"/>
          </w:tcPr>
          <w:p w14:paraId="15711AB7" w14:textId="77777777" w:rsidR="009B34AD" w:rsidRDefault="00000000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14:paraId="2F1A9D46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B10422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5ADAD17" w14:textId="77777777">
        <w:tc>
          <w:tcPr>
            <w:tcW w:w="905" w:type="dxa"/>
            <w:vMerge/>
            <w:vAlign w:val="center"/>
          </w:tcPr>
          <w:p w14:paraId="3EABCC01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BE136F" w14:textId="77777777" w:rsidR="009B34AD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19FC77B2" w14:textId="77777777" w:rsidR="009B34AD" w:rsidRDefault="00000000">
            <w:pPr>
              <w:jc w:val="center"/>
            </w:pPr>
            <w:r>
              <w:t>办公-走廊</w:t>
            </w:r>
          </w:p>
        </w:tc>
        <w:tc>
          <w:tcPr>
            <w:tcW w:w="1131" w:type="dxa"/>
            <w:vAlign w:val="center"/>
          </w:tcPr>
          <w:p w14:paraId="0588B080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7E7C0E4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0DFD2FB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5110CFC2" w14:textId="77777777">
        <w:tc>
          <w:tcPr>
            <w:tcW w:w="905" w:type="dxa"/>
            <w:vMerge/>
            <w:vAlign w:val="center"/>
          </w:tcPr>
          <w:p w14:paraId="52D63740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F1281AA" w14:textId="77777777" w:rsidR="009B34AD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04055AC9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5C788698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6D04A31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FBAEC87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DDECBF7" w14:textId="77777777">
        <w:tc>
          <w:tcPr>
            <w:tcW w:w="905" w:type="dxa"/>
            <w:vMerge/>
            <w:vAlign w:val="center"/>
          </w:tcPr>
          <w:p w14:paraId="0CFF21B7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BD33F6" w14:textId="77777777" w:rsidR="009B34AD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1F7F2CFA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1131" w:type="dxa"/>
            <w:vAlign w:val="center"/>
          </w:tcPr>
          <w:p w14:paraId="6CED26AB" w14:textId="77777777" w:rsidR="009B34AD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0F162A2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761CC13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5B2BC97C" w14:textId="77777777">
        <w:tc>
          <w:tcPr>
            <w:tcW w:w="905" w:type="dxa"/>
            <w:vMerge w:val="restart"/>
            <w:vAlign w:val="center"/>
          </w:tcPr>
          <w:p w14:paraId="1743C57C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DFBD82D" w14:textId="77777777" w:rsidR="009B34A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61A0FDAD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830D30D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41D8792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BE6AA9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23E3BFD" w14:textId="77777777">
        <w:tc>
          <w:tcPr>
            <w:tcW w:w="905" w:type="dxa"/>
            <w:vMerge/>
            <w:vAlign w:val="center"/>
          </w:tcPr>
          <w:p w14:paraId="39DD777C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3D96EF" w14:textId="77777777" w:rsidR="009B34AD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55D3FBDB" w14:textId="77777777" w:rsidR="009B34AD" w:rsidRDefault="00000000">
            <w:pPr>
              <w:jc w:val="center"/>
            </w:pPr>
            <w:r>
              <w:t>办公区</w:t>
            </w:r>
          </w:p>
        </w:tc>
        <w:tc>
          <w:tcPr>
            <w:tcW w:w="1131" w:type="dxa"/>
            <w:vAlign w:val="center"/>
          </w:tcPr>
          <w:p w14:paraId="4071E0C5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BC8B01E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D1964D7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7339F351" w14:textId="77777777">
        <w:tc>
          <w:tcPr>
            <w:tcW w:w="905" w:type="dxa"/>
            <w:vMerge/>
            <w:vAlign w:val="center"/>
          </w:tcPr>
          <w:p w14:paraId="48900F02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99C9F1C" w14:textId="77777777" w:rsidR="009B34AD" w:rsidRDefault="00000000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6890D7C6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7B2C8A2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0C7B270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815466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A9574E3" w14:textId="77777777">
        <w:tc>
          <w:tcPr>
            <w:tcW w:w="905" w:type="dxa"/>
            <w:vMerge/>
            <w:vAlign w:val="center"/>
          </w:tcPr>
          <w:p w14:paraId="113862D7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B3481B0" w14:textId="77777777" w:rsidR="009B34AD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685FFD86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58DED8C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0DEF4F7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4689128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163D41D" w14:textId="77777777">
        <w:tc>
          <w:tcPr>
            <w:tcW w:w="905" w:type="dxa"/>
            <w:vMerge/>
            <w:vAlign w:val="center"/>
          </w:tcPr>
          <w:p w14:paraId="42B1FBA3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10F6785" w14:textId="77777777" w:rsidR="009B34AD" w:rsidRDefault="00000000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070321DA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E365514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56AB28A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9501C8C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426C8FD8" w14:textId="77777777">
        <w:tc>
          <w:tcPr>
            <w:tcW w:w="905" w:type="dxa"/>
            <w:vMerge/>
            <w:vAlign w:val="center"/>
          </w:tcPr>
          <w:p w14:paraId="4DCD51A6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8C22379" w14:textId="77777777" w:rsidR="009B34AD" w:rsidRDefault="00000000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2AD7AE74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2F4C5549" w14:textId="77777777" w:rsidR="009B34AD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E708D64" w14:textId="77777777" w:rsidR="009B34AD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EECEDD3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9D7234A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2D71B536" w14:textId="77777777" w:rsidR="00B558F1" w:rsidRDefault="00B558F1" w:rsidP="00F87D86">
      <w:pPr>
        <w:jc w:val="center"/>
        <w:rPr>
          <w:b/>
        </w:rPr>
      </w:pPr>
    </w:p>
    <w:p w14:paraId="7E419E99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4A37A33C" wp14:editId="537E1FB8">
            <wp:extent cx="5667375" cy="34004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E4673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F916EC9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4953FA06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9B34AD" w14:paraId="1EA84EFF" w14:textId="77777777">
        <w:tc>
          <w:tcPr>
            <w:tcW w:w="679" w:type="dxa"/>
            <w:shd w:val="clear" w:color="auto" w:fill="E6E6E6"/>
            <w:vAlign w:val="center"/>
          </w:tcPr>
          <w:p w14:paraId="35AB8C53" w14:textId="77777777" w:rsidR="009B34A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1332552" w14:textId="77777777" w:rsidR="009B34A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22B741B" w14:textId="77777777" w:rsidR="009B34A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08122E4B" w14:textId="77777777" w:rsidR="009B34AD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C8697BD" w14:textId="77777777" w:rsidR="009B34AD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277F2BF" w14:textId="77777777" w:rsidR="009B34AD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9B34AD" w14:paraId="14494E3A" w14:textId="77777777">
        <w:tc>
          <w:tcPr>
            <w:tcW w:w="679" w:type="dxa"/>
            <w:vMerge w:val="restart"/>
            <w:vAlign w:val="center"/>
          </w:tcPr>
          <w:p w14:paraId="39EB5CA9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54E98F0" w14:textId="77777777" w:rsidR="009B34A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34DE4FD" w14:textId="77777777" w:rsidR="009B34AD" w:rsidRDefault="00000000">
            <w:pPr>
              <w:jc w:val="center"/>
            </w:pPr>
            <w:r>
              <w:t>展览区</w:t>
            </w:r>
          </w:p>
        </w:tc>
        <w:tc>
          <w:tcPr>
            <w:tcW w:w="905" w:type="dxa"/>
            <w:vAlign w:val="center"/>
          </w:tcPr>
          <w:p w14:paraId="5E56816B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37AFD8F7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34635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AE980D9" w14:textId="77777777">
        <w:tc>
          <w:tcPr>
            <w:tcW w:w="679" w:type="dxa"/>
            <w:vMerge/>
            <w:vAlign w:val="center"/>
          </w:tcPr>
          <w:p w14:paraId="5B4ABAFF" w14:textId="77777777" w:rsidR="009B34A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CF49DC1" w14:textId="77777777" w:rsidR="009B34AD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2F54DC24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658E218D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18A9FB3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170A0D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4B2B4032" w14:textId="77777777">
        <w:tc>
          <w:tcPr>
            <w:tcW w:w="679" w:type="dxa"/>
            <w:vMerge w:val="restart"/>
            <w:vAlign w:val="center"/>
          </w:tcPr>
          <w:p w14:paraId="5B00BC6D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6499942" w14:textId="77777777" w:rsidR="009B34AD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08955E4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7FB0C84B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3C00D57D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0AFA2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AD45029" w14:textId="77777777">
        <w:tc>
          <w:tcPr>
            <w:tcW w:w="679" w:type="dxa"/>
            <w:vMerge/>
            <w:vAlign w:val="center"/>
          </w:tcPr>
          <w:p w14:paraId="554AA770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C065565" w14:textId="77777777" w:rsidR="009B34AD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0A06D824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439E8564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33701C87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0340A8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B6C6B97" w14:textId="77777777">
        <w:tc>
          <w:tcPr>
            <w:tcW w:w="679" w:type="dxa"/>
            <w:vMerge/>
            <w:vAlign w:val="center"/>
          </w:tcPr>
          <w:p w14:paraId="6E141AB8" w14:textId="77777777" w:rsidR="009B34A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1451FF5B" w14:textId="77777777" w:rsidR="009B34AD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28BDF8F0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1B03CF7B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C3B4F50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5EA1A8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4971AD4" w14:textId="77777777">
        <w:tc>
          <w:tcPr>
            <w:tcW w:w="679" w:type="dxa"/>
            <w:vMerge/>
            <w:vAlign w:val="center"/>
          </w:tcPr>
          <w:p w14:paraId="39687D96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8A6B589" w14:textId="77777777" w:rsidR="009B34AD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E8F4501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4956F122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276D80E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F76980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FB4E689" w14:textId="77777777">
        <w:tc>
          <w:tcPr>
            <w:tcW w:w="679" w:type="dxa"/>
            <w:vMerge/>
            <w:vAlign w:val="center"/>
          </w:tcPr>
          <w:p w14:paraId="13ED3439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DF93631" w14:textId="77777777" w:rsidR="009B34AD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2CA0B438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2C2E8796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01444A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9ABF9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0BE502FF" w14:textId="77777777">
        <w:tc>
          <w:tcPr>
            <w:tcW w:w="679" w:type="dxa"/>
            <w:vMerge/>
            <w:vAlign w:val="center"/>
          </w:tcPr>
          <w:p w14:paraId="09FCF827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8C8B6AD" w14:textId="77777777" w:rsidR="009B34AD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5714E1C3" w14:textId="77777777" w:rsidR="009B34AD" w:rsidRDefault="00000000">
            <w:pPr>
              <w:jc w:val="center"/>
            </w:pPr>
            <w:r>
              <w:t>办公-会议室</w:t>
            </w:r>
          </w:p>
        </w:tc>
        <w:tc>
          <w:tcPr>
            <w:tcW w:w="905" w:type="dxa"/>
            <w:vAlign w:val="center"/>
          </w:tcPr>
          <w:p w14:paraId="5725EAA7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64A7E953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AEFB2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61608C18" w14:textId="77777777">
        <w:tc>
          <w:tcPr>
            <w:tcW w:w="679" w:type="dxa"/>
            <w:vMerge/>
            <w:vAlign w:val="center"/>
          </w:tcPr>
          <w:p w14:paraId="6BB0BA97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5F31768" w14:textId="77777777" w:rsidR="009B34AD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9D5E7FF" w14:textId="77777777" w:rsidR="009B34AD" w:rsidRDefault="00000000">
            <w:pPr>
              <w:jc w:val="center"/>
            </w:pPr>
            <w:r>
              <w:t>办公-走廊</w:t>
            </w:r>
          </w:p>
        </w:tc>
        <w:tc>
          <w:tcPr>
            <w:tcW w:w="905" w:type="dxa"/>
            <w:vAlign w:val="center"/>
          </w:tcPr>
          <w:p w14:paraId="6E31D4CF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8BE0BB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D4A23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AAC229D" w14:textId="77777777">
        <w:tc>
          <w:tcPr>
            <w:tcW w:w="679" w:type="dxa"/>
            <w:vMerge/>
            <w:vAlign w:val="center"/>
          </w:tcPr>
          <w:p w14:paraId="4FEB6CD4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5BAE160" w14:textId="77777777" w:rsidR="009B34AD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3D64E9FB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63710E4F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33EDB8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78499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055F4A99" w14:textId="77777777">
        <w:tc>
          <w:tcPr>
            <w:tcW w:w="679" w:type="dxa"/>
            <w:vMerge/>
            <w:vAlign w:val="center"/>
          </w:tcPr>
          <w:p w14:paraId="28B8BC13" w14:textId="77777777" w:rsidR="009B34A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213F2FA" w14:textId="77777777" w:rsidR="009B34AD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625D44FF" w14:textId="77777777" w:rsidR="009B34AD" w:rsidRDefault="00000000">
            <w:pPr>
              <w:jc w:val="center"/>
            </w:pPr>
            <w:r>
              <w:t>学校-教室</w:t>
            </w:r>
          </w:p>
        </w:tc>
        <w:tc>
          <w:tcPr>
            <w:tcW w:w="905" w:type="dxa"/>
            <w:vAlign w:val="center"/>
          </w:tcPr>
          <w:p w14:paraId="2F2CE539" w14:textId="77777777" w:rsidR="009B34AD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6862757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41A4E2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7D969E8E" w14:textId="77777777">
        <w:tc>
          <w:tcPr>
            <w:tcW w:w="679" w:type="dxa"/>
            <w:vMerge w:val="restart"/>
            <w:vAlign w:val="center"/>
          </w:tcPr>
          <w:p w14:paraId="33BD708D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593A812" w14:textId="77777777" w:rsidR="009B34A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0CA35BA9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20020CF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09F78ACE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94BFFF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20F5E04E" w14:textId="77777777">
        <w:tc>
          <w:tcPr>
            <w:tcW w:w="679" w:type="dxa"/>
            <w:vMerge/>
            <w:vAlign w:val="center"/>
          </w:tcPr>
          <w:p w14:paraId="164DB6C8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E69E09C" w14:textId="77777777" w:rsidR="009B34AD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7EDAA539" w14:textId="77777777" w:rsidR="009B34AD" w:rsidRDefault="00000000">
            <w:pPr>
              <w:jc w:val="center"/>
            </w:pPr>
            <w:r>
              <w:t>办公区</w:t>
            </w:r>
          </w:p>
        </w:tc>
        <w:tc>
          <w:tcPr>
            <w:tcW w:w="905" w:type="dxa"/>
            <w:vAlign w:val="center"/>
          </w:tcPr>
          <w:p w14:paraId="250172C5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439CBB2B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C54506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04AD6A70" w14:textId="77777777">
        <w:tc>
          <w:tcPr>
            <w:tcW w:w="679" w:type="dxa"/>
            <w:vMerge/>
            <w:vAlign w:val="center"/>
          </w:tcPr>
          <w:p w14:paraId="13AAE42F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E009C5E" w14:textId="77777777" w:rsidR="009B34AD" w:rsidRDefault="00000000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187B8BF5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6B4E642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74F24AE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30E427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34FE35DE" w14:textId="77777777">
        <w:tc>
          <w:tcPr>
            <w:tcW w:w="679" w:type="dxa"/>
            <w:vMerge/>
            <w:vAlign w:val="center"/>
          </w:tcPr>
          <w:p w14:paraId="0BD8FBFE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E4806AF" w14:textId="77777777" w:rsidR="009B34AD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4C351F05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CF3EC8B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24C64F4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DC859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5961F90B" w14:textId="77777777">
        <w:tc>
          <w:tcPr>
            <w:tcW w:w="679" w:type="dxa"/>
            <w:vMerge/>
            <w:vAlign w:val="center"/>
          </w:tcPr>
          <w:p w14:paraId="17656615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80A04B4" w14:textId="77777777" w:rsidR="009B34AD" w:rsidRDefault="00000000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23633566" w14:textId="77777777" w:rsidR="009B34A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00452E3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30EC9739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72277E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B34AD" w14:paraId="74C77685" w14:textId="77777777">
        <w:tc>
          <w:tcPr>
            <w:tcW w:w="679" w:type="dxa"/>
            <w:vMerge/>
            <w:vAlign w:val="center"/>
          </w:tcPr>
          <w:p w14:paraId="1E9C06F8" w14:textId="77777777" w:rsidR="009B34A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2C4281E" w14:textId="77777777" w:rsidR="009B34AD" w:rsidRDefault="00000000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1A43E071" w14:textId="77777777" w:rsidR="009B34AD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390604DA" w14:textId="77777777" w:rsidR="009B34AD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36F4E2B5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AA067A" w14:textId="77777777" w:rsidR="009B34A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31AC46E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54EE6A0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96685FA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2893B767" wp14:editId="45EFB0ED">
            <wp:extent cx="5667375" cy="25717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EB63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4103EA2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4E3F959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2131789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785B4375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7C72DB3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037CBC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579156E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DBFABF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D34161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12404C9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0C12576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F30F4A2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5425C510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4805EB5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621BA4D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8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3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6F4EC1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D114F0C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36AFCE4E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F9E639" w14:textId="77777777" w:rsidR="00E631A1" w:rsidRDefault="00E631A1" w:rsidP="00AB7079">
      <w:r>
        <w:separator/>
      </w:r>
    </w:p>
  </w:endnote>
  <w:endnote w:type="continuationSeparator" w:id="0">
    <w:p w14:paraId="04D8DBF3" w14:textId="77777777" w:rsidR="00E631A1" w:rsidRDefault="00E631A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A830F8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72D91CB5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0E2F39D4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48D792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888D2" w14:textId="77777777" w:rsidR="00E631A1" w:rsidRDefault="00E631A1" w:rsidP="00AB7079">
      <w:r>
        <w:separator/>
      </w:r>
    </w:p>
  </w:footnote>
  <w:footnote w:type="continuationSeparator" w:id="0">
    <w:p w14:paraId="457F3FE0" w14:textId="77777777" w:rsidR="00E631A1" w:rsidRDefault="00E631A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8A463F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6830A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72563D4" wp14:editId="2073B148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E19D9F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BBA7CFF" wp14:editId="7C5A077E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35337554">
    <w:abstractNumId w:val="1"/>
  </w:num>
  <w:num w:numId="2" w16cid:durableId="814368736">
    <w:abstractNumId w:val="0"/>
  </w:num>
  <w:num w:numId="3" w16cid:durableId="959071949">
    <w:abstractNumId w:val="2"/>
  </w:num>
  <w:num w:numId="4" w16cid:durableId="126556902">
    <w:abstractNumId w:val="1"/>
  </w:num>
  <w:num w:numId="5" w16cid:durableId="161820661">
    <w:abstractNumId w:val="1"/>
  </w:num>
  <w:num w:numId="6" w16cid:durableId="720252162">
    <w:abstractNumId w:val="1"/>
  </w:num>
  <w:num w:numId="7" w16cid:durableId="721094645">
    <w:abstractNumId w:val="1"/>
  </w:num>
  <w:num w:numId="8" w16cid:durableId="1748259158">
    <w:abstractNumId w:val="1"/>
  </w:num>
  <w:num w:numId="9" w16cid:durableId="13538750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501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96501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34AD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31A1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64D4E6"/>
  <w15:docId w15:val="{AD47BE70-35E9-4449-9FCC-EDC982EA9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3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1</TotalTime>
  <Pages>11</Pages>
  <Words>711</Words>
  <Characters>4053</Characters>
  <Application>Microsoft Office Word</Application>
  <DocSecurity>0</DocSecurity>
  <Lines>33</Lines>
  <Paragraphs>9</Paragraphs>
  <ScaleCrop>false</ScaleCrop>
  <Company>Microsoft</Company>
  <LinksUpToDate>false</LinksUpToDate>
  <CharactersWithSpaces>4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ell</dc:creator>
  <cp:lastModifiedBy>dell</cp:lastModifiedBy>
  <cp:revision>1</cp:revision>
  <dcterms:created xsi:type="dcterms:W3CDTF">2022-12-07T07:04:00Z</dcterms:created>
  <dcterms:modified xsi:type="dcterms:W3CDTF">2022-12-07T07:05:00Z</dcterms:modified>
</cp:coreProperties>
</file>